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801C30" w:rsidTr="007F0B8A">
        <w:tc>
          <w:tcPr>
            <w:tcW w:w="2406" w:type="dxa"/>
          </w:tcPr>
          <w:p w:rsidR="007F0B8A" w:rsidRPr="00801C30" w:rsidRDefault="007F0B8A" w:rsidP="004C6A64">
            <w:pPr>
              <w:rPr>
                <w:rFonts w:ascii="Times New Roman" w:hAnsi="Times New Roman"/>
              </w:rPr>
            </w:pPr>
            <w:r w:rsidRPr="00801C30">
              <w:rPr>
                <w:rFonts w:ascii="Times New Roman" w:hAnsi="Times New Roman"/>
                <w:noProof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801C30" w:rsidRDefault="00801C30" w:rsidP="00426707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</w:rPr>
            </w:pPr>
            <w:r w:rsidRPr="00801C30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801C30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400F38" w:rsidRDefault="00400F38" w:rsidP="00426707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>SEMESTER TWO 201</w:t>
            </w:r>
            <w:r w:rsidR="00F16487">
              <w:rPr>
                <w:rFonts w:ascii="Times New Roman" w:hAnsi="Times New Roman"/>
                <w:b/>
                <w:bCs/>
                <w:szCs w:val="24"/>
              </w:rPr>
              <w:t>7</w:t>
            </w:r>
          </w:p>
          <w:p w:rsidR="007F0B8A" w:rsidRPr="00801C30" w:rsidRDefault="00400F38" w:rsidP="00426707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 xml:space="preserve">QUESTIONS OF REVIEW </w:t>
            </w:r>
            <w:r w:rsidR="001E34E0">
              <w:rPr>
                <w:rFonts w:ascii="Times New Roman" w:hAnsi="Times New Roman"/>
                <w:b/>
                <w:bCs/>
                <w:szCs w:val="24"/>
              </w:rPr>
              <w:t>6</w:t>
            </w:r>
            <w:r>
              <w:rPr>
                <w:rFonts w:ascii="Times New Roman" w:hAnsi="Times New Roman"/>
                <w:b/>
                <w:bCs/>
                <w:szCs w:val="24"/>
              </w:rPr>
              <w:t xml:space="preserve">: </w:t>
            </w:r>
            <w:r w:rsidR="001E34E0">
              <w:rPr>
                <w:rFonts w:ascii="Times New Roman" w:hAnsi="Times New Roman"/>
                <w:b/>
                <w:bCs/>
                <w:szCs w:val="24"/>
              </w:rPr>
              <w:t>Integration</w:t>
            </w:r>
            <w:r w:rsidR="00426707">
              <w:rPr>
                <w:rFonts w:ascii="Times New Roman" w:hAnsi="Times New Roman"/>
                <w:b/>
                <w:bCs/>
                <w:szCs w:val="24"/>
              </w:rPr>
              <w:t xml:space="preserve"> </w:t>
            </w:r>
          </w:p>
          <w:p w:rsidR="007F0B8A" w:rsidRPr="00801C30" w:rsidRDefault="007F0B8A" w:rsidP="004C6A64">
            <w:pPr>
              <w:rPr>
                <w:rFonts w:ascii="Times New Roman" w:hAnsi="Times New Roman"/>
              </w:rPr>
            </w:pPr>
          </w:p>
        </w:tc>
      </w:tr>
    </w:tbl>
    <w:p w:rsidR="004C6A64" w:rsidRPr="00801C30" w:rsidRDefault="004C6A64" w:rsidP="004C6A64">
      <w:pPr>
        <w:rPr>
          <w:rFonts w:ascii="Times New Roman" w:hAnsi="Times New Roman"/>
        </w:rPr>
      </w:pPr>
    </w:p>
    <w:p w:rsidR="004C6A64" w:rsidRPr="00801C30" w:rsidRDefault="004C6A64" w:rsidP="00801C30">
      <w:pPr>
        <w:tabs>
          <w:tab w:val="left" w:pos="4962"/>
        </w:tabs>
        <w:rPr>
          <w:rFonts w:ascii="Times New Roman" w:hAnsi="Times New Roman"/>
          <w:b/>
          <w:bCs/>
        </w:rPr>
      </w:pPr>
      <w:r w:rsidRPr="00801C30">
        <w:rPr>
          <w:rFonts w:ascii="Times New Roman" w:hAnsi="Times New Roman"/>
        </w:rPr>
        <w:tab/>
        <w:t>Name: _______________________</w:t>
      </w:r>
    </w:p>
    <w:p w:rsidR="004C6A64" w:rsidRPr="00801C30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</w:rPr>
      </w:pPr>
      <w:r w:rsidRPr="00801C30">
        <w:rPr>
          <w:rFonts w:ascii="Times New Roman" w:hAnsi="Times New Roman"/>
        </w:rPr>
        <w:tab/>
      </w:r>
    </w:p>
    <w:p w:rsidR="004C6A64" w:rsidRPr="00801C30" w:rsidRDefault="00F16487" w:rsidP="00EA2A30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Wednesday 9</w:t>
      </w:r>
      <w:r w:rsidR="001E34E0" w:rsidRPr="001E34E0">
        <w:rPr>
          <w:rFonts w:ascii="Times New Roman" w:hAnsi="Times New Roman"/>
          <w:vertAlign w:val="superscript"/>
        </w:rPr>
        <w:t>th</w:t>
      </w:r>
      <w:r w:rsidR="001E34E0">
        <w:rPr>
          <w:rFonts w:ascii="Times New Roman" w:hAnsi="Times New Roman"/>
        </w:rPr>
        <w:t xml:space="preserve"> August</w:t>
      </w:r>
      <w:r w:rsidR="005F2F0F">
        <w:rPr>
          <w:rFonts w:ascii="Times New Roman" w:hAnsi="Times New Roman"/>
        </w:rPr>
        <w:tab/>
      </w:r>
      <w:r w:rsidR="0046146F" w:rsidRPr="00801C30">
        <w:rPr>
          <w:rFonts w:ascii="Times New Roman" w:hAnsi="Times New Roman"/>
        </w:rPr>
        <w:t xml:space="preserve">Time: </w:t>
      </w:r>
      <w:r w:rsidR="001A5B48">
        <w:rPr>
          <w:rFonts w:ascii="Times New Roman" w:hAnsi="Times New Roman"/>
        </w:rPr>
        <w:t>30</w:t>
      </w:r>
      <w:r w:rsidR="005F2F0F">
        <w:rPr>
          <w:rFonts w:ascii="Times New Roman" w:hAnsi="Times New Roman"/>
        </w:rPr>
        <w:t xml:space="preserve"> minutes</w:t>
      </w:r>
      <w:r w:rsidR="007F0B8A" w:rsidRPr="00801C30">
        <w:rPr>
          <w:rFonts w:ascii="Times New Roman" w:hAnsi="Times New Roman"/>
        </w:rPr>
        <w:tab/>
        <w:t xml:space="preserve">Mark </w:t>
      </w:r>
      <w:r w:rsidR="007F0B8A" w:rsidRPr="00801C30">
        <w:rPr>
          <w:rFonts w:ascii="Times New Roman" w:hAnsi="Times New Roman"/>
        </w:rPr>
        <w:tab/>
      </w:r>
      <w:r w:rsidR="006301D6" w:rsidRPr="00801C30">
        <w:rPr>
          <w:rFonts w:ascii="Times New Roman" w:hAnsi="Times New Roman"/>
        </w:rPr>
        <w:t>/</w:t>
      </w:r>
      <w:r>
        <w:rPr>
          <w:rFonts w:ascii="Times New Roman" w:hAnsi="Times New Roman"/>
        </w:rPr>
        <w:t>2</w:t>
      </w:r>
      <w:r w:rsidR="003E3FE2">
        <w:rPr>
          <w:rFonts w:ascii="Times New Roman" w:hAnsi="Times New Roman"/>
        </w:rPr>
        <w:t>4</w:t>
      </w:r>
    </w:p>
    <w:p w:rsidR="00B13C8D" w:rsidRPr="00801C30" w:rsidRDefault="00B13C8D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 w:rsidRPr="00801C30">
        <w:rPr>
          <w:rFonts w:ascii="Times New Roman" w:hAnsi="Times New Roman"/>
          <w:szCs w:val="24"/>
        </w:rPr>
        <w:t xml:space="preserve">Calculator </w:t>
      </w:r>
      <w:r w:rsidR="00801C30" w:rsidRPr="00801C30">
        <w:rPr>
          <w:rFonts w:ascii="Times New Roman" w:hAnsi="Times New Roman"/>
          <w:szCs w:val="24"/>
        </w:rPr>
        <w:t>f</w:t>
      </w:r>
      <w:r w:rsidRPr="00801C30">
        <w:rPr>
          <w:rFonts w:ascii="Times New Roman" w:hAnsi="Times New Roman"/>
          <w:szCs w:val="24"/>
        </w:rPr>
        <w:t>re</w:t>
      </w:r>
      <w:r w:rsidR="00F707B5">
        <w:rPr>
          <w:rFonts w:ascii="Times New Roman" w:hAnsi="Times New Roman"/>
          <w:szCs w:val="24"/>
        </w:rPr>
        <w:t>e.</w:t>
      </w:r>
    </w:p>
    <w:p w:rsidR="00522574" w:rsidRPr="00801C30" w:rsidRDefault="00522574" w:rsidP="00EA2A30">
      <w:pPr>
        <w:spacing w:line="480" w:lineRule="auto"/>
        <w:ind w:right="47"/>
        <w:rPr>
          <w:rFonts w:ascii="Times New Roman" w:hAnsi="Times New Roman"/>
          <w:szCs w:val="24"/>
        </w:rPr>
      </w:pPr>
    </w:p>
    <w:p w:rsidR="00EA2A30" w:rsidRPr="00801C30" w:rsidRDefault="00EA2A30" w:rsidP="00EA2A30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t>[</w:t>
      </w:r>
      <w:r w:rsidR="003E3FE2">
        <w:rPr>
          <w:rFonts w:ascii="Times New Roman" w:hAnsi="Times New Roman" w:cs="Times New Roman"/>
        </w:rPr>
        <w:t>5</w:t>
      </w:r>
      <w:r w:rsidRPr="00801C30">
        <w:rPr>
          <w:rFonts w:ascii="Times New Roman" w:hAnsi="Times New Roman" w:cs="Times New Roman"/>
        </w:rPr>
        <w:t xml:space="preserve"> marks</w:t>
      </w:r>
      <w:r>
        <w:rPr>
          <w:rFonts w:ascii="Times New Roman" w:hAnsi="Times New Roman" w:cs="Times New Roman"/>
        </w:rPr>
        <w:t xml:space="preserve"> – </w:t>
      </w:r>
      <w:r w:rsidR="003E3FE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, </w:t>
      </w:r>
      <w:r w:rsidR="00F1648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and 2</w:t>
      </w:r>
      <w:r w:rsidRPr="00801C30">
        <w:rPr>
          <w:rFonts w:ascii="Times New Roman" w:hAnsi="Times New Roman" w:cs="Times New Roman"/>
        </w:rPr>
        <w:t>]</w:t>
      </w:r>
    </w:p>
    <w:p w:rsidR="00EA2A30" w:rsidRDefault="00F16487" w:rsidP="00EA2A30">
      <w:pPr>
        <w:pStyle w:val="Heading4"/>
        <w:spacing w:before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lang w:eastAsia="en-AU"/>
        </w:rPr>
        <w:t>Simplify</w:t>
      </w:r>
      <w:r w:rsidRPr="00F16487">
        <w:rPr>
          <w:rFonts w:ascii="Times New Roman" w:hAnsi="Times New Roman"/>
          <w:noProof/>
          <w:position w:val="-24"/>
          <w:lang w:eastAsia="en-AU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31.3pt" o:ole="">
            <v:imagedata r:id="rId9" o:title=""/>
          </v:shape>
          <o:OLEObject Type="Embed" ProgID="Equation.DSMT4" ShapeID="_x0000_i1025" DrawAspect="Content" ObjectID="_1563688655" r:id="rId10"/>
        </w:object>
      </w:r>
      <w:r w:rsidR="00EA2A30">
        <w:rPr>
          <w:rFonts w:ascii="Times New Roman" w:hAnsi="Times New Roman"/>
          <w:noProof/>
          <w:lang w:eastAsia="en-AU"/>
        </w:rPr>
        <w:t xml:space="preserve"> </w:t>
      </w:r>
    </w:p>
    <w:p w:rsidR="00EA2A30" w:rsidRDefault="00EA2A30" w:rsidP="00EA2A30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EA2A30" w:rsidRDefault="00EA2A30" w:rsidP="00EA2A30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EA2A30" w:rsidRDefault="00EA2A30" w:rsidP="00EA2A30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F16487" w:rsidRDefault="00F16487" w:rsidP="00F16487">
      <w:pPr>
        <w:pStyle w:val="Heading4"/>
        <w:spacing w:before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lang w:eastAsia="en-AU"/>
        </w:rPr>
        <w:t xml:space="preserve">Express </w:t>
      </w:r>
      <w:r w:rsidRPr="00F16487">
        <w:rPr>
          <w:rFonts w:ascii="Times New Roman" w:hAnsi="Times New Roman"/>
          <w:noProof/>
          <w:position w:val="-36"/>
          <w:lang w:eastAsia="en-AU"/>
        </w:rPr>
        <w:object w:dxaOrig="800" w:dyaOrig="740">
          <v:shape id="_x0000_i1026" type="#_x0000_t75" style="width:40.05pt;height:36.95pt" o:ole="">
            <v:imagedata r:id="rId11" o:title=""/>
          </v:shape>
          <o:OLEObject Type="Embed" ProgID="Equation.DSMT4" ShapeID="_x0000_i1026" DrawAspect="Content" ObjectID="_1563688656" r:id="rId12"/>
        </w:object>
      </w:r>
      <w:r>
        <w:rPr>
          <w:rFonts w:ascii="Times New Roman" w:hAnsi="Times New Roman"/>
          <w:noProof/>
          <w:lang w:eastAsia="en-AU"/>
        </w:rPr>
        <w:t xml:space="preserve"> in the partial fraction form </w:t>
      </w:r>
      <w:r w:rsidRPr="00F16487">
        <w:rPr>
          <w:rFonts w:ascii="Times New Roman" w:hAnsi="Times New Roman"/>
          <w:noProof/>
          <w:position w:val="-36"/>
          <w:lang w:eastAsia="en-AU"/>
        </w:rPr>
        <w:object w:dxaOrig="1460" w:dyaOrig="740">
          <v:shape id="_x0000_i1027" type="#_x0000_t75" style="width:73.25pt;height:36.95pt" o:ole="">
            <v:imagedata r:id="rId13" o:title=""/>
          </v:shape>
          <o:OLEObject Type="Embed" ProgID="Equation.DSMT4" ShapeID="_x0000_i1027" DrawAspect="Content" ObjectID="_1563688657" r:id="rId14"/>
        </w:object>
      </w:r>
      <w:r>
        <w:rPr>
          <w:rFonts w:ascii="Times New Roman" w:hAnsi="Times New Roman"/>
          <w:noProof/>
          <w:lang w:eastAsia="en-AU"/>
        </w:rPr>
        <w:t xml:space="preserve"> </w:t>
      </w:r>
    </w:p>
    <w:p w:rsidR="00EA2A30" w:rsidRDefault="00EA2A30" w:rsidP="00EA2A30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F16487" w:rsidRDefault="00F16487" w:rsidP="00EA2A30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FC0F54" w:rsidRDefault="00FC0F54" w:rsidP="00EA2A30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F16487" w:rsidRDefault="00F16487" w:rsidP="00EA2A30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F16487" w:rsidRDefault="00F16487" w:rsidP="00F16487">
      <w:pPr>
        <w:pStyle w:val="Heading4"/>
        <w:spacing w:before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lang w:eastAsia="en-AU"/>
        </w:rPr>
        <w:t xml:space="preserve">Determine </w:t>
      </w:r>
      <w:r w:rsidRPr="00F16487">
        <w:rPr>
          <w:rFonts w:ascii="Times New Roman" w:hAnsi="Times New Roman"/>
          <w:noProof/>
          <w:position w:val="-36"/>
          <w:lang w:eastAsia="en-AU"/>
        </w:rPr>
        <w:object w:dxaOrig="1200" w:dyaOrig="740">
          <v:shape id="_x0000_i1028" type="#_x0000_t75" style="width:60.1pt;height:36.95pt" o:ole="">
            <v:imagedata r:id="rId15" o:title=""/>
          </v:shape>
          <o:OLEObject Type="Embed" ProgID="Equation.DSMT4" ShapeID="_x0000_i1028" DrawAspect="Content" ObjectID="_1563688658" r:id="rId16"/>
        </w:object>
      </w:r>
      <w:r>
        <w:rPr>
          <w:rFonts w:ascii="Times New Roman" w:hAnsi="Times New Roman"/>
          <w:noProof/>
          <w:lang w:eastAsia="en-AU"/>
        </w:rPr>
        <w:t xml:space="preserve"> </w:t>
      </w:r>
    </w:p>
    <w:p w:rsidR="00EA2A30" w:rsidRPr="00F16487" w:rsidRDefault="00EA2A30" w:rsidP="00BD0559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  <w:r w:rsidRPr="00F16487">
        <w:rPr>
          <w:rFonts w:ascii="Times New Roman" w:hAnsi="Times New Roman" w:cs="Times New Roman"/>
        </w:rPr>
        <w:t xml:space="preserve"> </w:t>
      </w:r>
    </w:p>
    <w:p w:rsidR="00EA2A30" w:rsidRDefault="00EA2A30" w:rsidP="00EA2A30">
      <w:pPr>
        <w:pStyle w:val="Heading4"/>
        <w:numPr>
          <w:ilvl w:val="0"/>
          <w:numId w:val="0"/>
        </w:num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EA2A30" w:rsidRDefault="00EA2A30" w:rsidP="00EA2A30">
      <w:pPr>
        <w:pStyle w:val="Heading4"/>
        <w:numPr>
          <w:ilvl w:val="0"/>
          <w:numId w:val="0"/>
        </w:numPr>
        <w:spacing w:line="720" w:lineRule="auto"/>
        <w:ind w:left="567"/>
        <w:rPr>
          <w:rFonts w:ascii="Times New Roman" w:hAnsi="Times New Roman" w:cs="Times New Roman"/>
        </w:rPr>
      </w:pPr>
    </w:p>
    <w:p w:rsidR="00EA2A30" w:rsidRDefault="00EA2A30" w:rsidP="00EA2A30">
      <w:pPr>
        <w:pStyle w:val="Heading4"/>
        <w:numPr>
          <w:ilvl w:val="0"/>
          <w:numId w:val="0"/>
        </w:numPr>
        <w:spacing w:line="720" w:lineRule="auto"/>
        <w:ind w:left="567"/>
        <w:rPr>
          <w:rFonts w:ascii="Times New Roman" w:hAnsi="Times New Roman" w:cs="Times New Roman"/>
        </w:rPr>
      </w:pPr>
    </w:p>
    <w:p w:rsidR="006F3EE2" w:rsidRPr="00801C30" w:rsidRDefault="001D7BF6" w:rsidP="00EA2A30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lastRenderedPageBreak/>
        <w:t>[</w:t>
      </w:r>
      <w:r w:rsidR="00F16487">
        <w:rPr>
          <w:rFonts w:ascii="Times New Roman" w:hAnsi="Times New Roman" w:cs="Times New Roman"/>
        </w:rPr>
        <w:t>10</w:t>
      </w:r>
      <w:r w:rsidRPr="00801C30">
        <w:rPr>
          <w:rFonts w:ascii="Times New Roman" w:hAnsi="Times New Roman" w:cs="Times New Roman"/>
        </w:rPr>
        <w:t xml:space="preserve"> marks</w:t>
      </w:r>
      <w:r w:rsidR="009D386E">
        <w:rPr>
          <w:rFonts w:ascii="Times New Roman" w:hAnsi="Times New Roman" w:cs="Times New Roman"/>
        </w:rPr>
        <w:t xml:space="preserve"> – </w:t>
      </w:r>
      <w:r w:rsidR="003E3FE2">
        <w:rPr>
          <w:rFonts w:ascii="Times New Roman" w:hAnsi="Times New Roman" w:cs="Times New Roman"/>
        </w:rPr>
        <w:t>1</w:t>
      </w:r>
      <w:r w:rsidR="00F16487">
        <w:rPr>
          <w:rFonts w:ascii="Times New Roman" w:hAnsi="Times New Roman" w:cs="Times New Roman"/>
        </w:rPr>
        <w:t>, 3, 3</w:t>
      </w:r>
      <w:r w:rsidR="00400F38">
        <w:rPr>
          <w:rFonts w:ascii="Times New Roman" w:hAnsi="Times New Roman" w:cs="Times New Roman"/>
        </w:rPr>
        <w:t xml:space="preserve"> and </w:t>
      </w:r>
      <w:r w:rsidR="003E3FE2">
        <w:rPr>
          <w:rFonts w:ascii="Times New Roman" w:hAnsi="Times New Roman" w:cs="Times New Roman"/>
        </w:rPr>
        <w:t>3</w:t>
      </w:r>
      <w:r w:rsidRPr="00801C30">
        <w:rPr>
          <w:rFonts w:ascii="Times New Roman" w:hAnsi="Times New Roman" w:cs="Times New Roman"/>
        </w:rPr>
        <w:t>]</w:t>
      </w:r>
    </w:p>
    <w:p w:rsidR="00987E34" w:rsidRDefault="00F16487" w:rsidP="00474D90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mplify</w:t>
      </w:r>
      <w:r w:rsidRPr="00A00624">
        <w:rPr>
          <w:rFonts w:ascii="Times New Roman" w:hAnsi="Times New Roman" w:cs="Times New Roman"/>
          <w:position w:val="-16"/>
        </w:rPr>
        <w:object w:dxaOrig="2000" w:dyaOrig="440">
          <v:shape id="_x0000_i1029" type="#_x0000_t75" style="width:100.8pt;height:21.9pt" o:ole="">
            <v:imagedata r:id="rId17" o:title=""/>
          </v:shape>
          <o:OLEObject Type="Embed" ProgID="Equation.DSMT4" ShapeID="_x0000_i1029" DrawAspect="Content" ObjectID="_1563688659" r:id="rId18"/>
        </w:object>
      </w:r>
      <w:r>
        <w:rPr>
          <w:rFonts w:ascii="Times New Roman" w:hAnsi="Times New Roman" w:cs="Times New Roman"/>
        </w:rPr>
        <w:t xml:space="preserve"> by inspection</w:t>
      </w: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6F3EE2" w:rsidRPr="002005AD" w:rsidRDefault="00F16487" w:rsidP="00474D90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e the substitution </w:t>
      </w:r>
      <w:r w:rsidR="00A00624">
        <w:rPr>
          <w:rFonts w:ascii="Times New Roman" w:hAnsi="Times New Roman" w:cs="Times New Roman"/>
        </w:rPr>
        <w:t xml:space="preserve"> </w:t>
      </w:r>
      <w:r w:rsidRPr="00F16487">
        <w:rPr>
          <w:rFonts w:ascii="Times New Roman" w:hAnsi="Times New Roman" w:cs="Times New Roman"/>
          <w:position w:val="-6"/>
        </w:rPr>
        <w:object w:dxaOrig="940" w:dyaOrig="279">
          <v:shape id="_x0000_i1030" type="#_x0000_t75" style="width:46.95pt;height:13.75pt" o:ole="">
            <v:imagedata r:id="rId19" o:title=""/>
          </v:shape>
          <o:OLEObject Type="Embed" ProgID="Equation.DSMT4" ShapeID="_x0000_i1030" DrawAspect="Content" ObjectID="_1563688660" r:id="rId20"/>
        </w:object>
      </w:r>
      <w:r>
        <w:rPr>
          <w:rFonts w:ascii="Times New Roman" w:hAnsi="Times New Roman" w:cs="Times New Roman"/>
        </w:rPr>
        <w:t xml:space="preserve"> to evaluate </w:t>
      </w:r>
      <w:r w:rsidRPr="00F16487">
        <w:rPr>
          <w:rFonts w:ascii="Times New Roman" w:hAnsi="Times New Roman" w:cs="Times New Roman"/>
          <w:position w:val="-32"/>
        </w:rPr>
        <w:object w:dxaOrig="2000" w:dyaOrig="920">
          <v:shape id="_x0000_i1031" type="#_x0000_t75" style="width:100.8pt;height:45.7pt" o:ole="">
            <v:imagedata r:id="rId21" o:title=""/>
          </v:shape>
          <o:OLEObject Type="Embed" ProgID="Equation.DSMT4" ShapeID="_x0000_i1031" DrawAspect="Content" ObjectID="_1563688661" r:id="rId22"/>
        </w:object>
      </w: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EA2A30" w:rsidRDefault="00EA2A30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7471BD" w:rsidRDefault="004B7330" w:rsidP="007471BD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aluate</w:t>
      </w:r>
      <w:r w:rsidRPr="004B7330">
        <w:rPr>
          <w:rFonts w:ascii="Times New Roman" w:hAnsi="Times New Roman" w:cs="Times New Roman"/>
          <w:position w:val="-30"/>
        </w:rPr>
        <w:object w:dxaOrig="1100" w:dyaOrig="720">
          <v:shape id="_x0000_i1032" type="#_x0000_t75" style="width:55.7pt;height:35.7pt" o:ole="">
            <v:imagedata r:id="rId23" o:title=""/>
          </v:shape>
          <o:OLEObject Type="Embed" ProgID="Equation.DSMT4" ShapeID="_x0000_i1032" DrawAspect="Content" ObjectID="_1563688662" r:id="rId24"/>
        </w:object>
      </w:r>
      <w:r w:rsidR="007471BD">
        <w:rPr>
          <w:rFonts w:ascii="Times New Roman" w:hAnsi="Times New Roman" w:cs="Times New Roman"/>
        </w:rPr>
        <w:t xml:space="preserve"> by </w:t>
      </w:r>
      <w:r>
        <w:rPr>
          <w:rFonts w:ascii="Times New Roman" w:hAnsi="Times New Roman" w:cs="Times New Roman"/>
        </w:rPr>
        <w:t xml:space="preserve">using the substitution </w:t>
      </w:r>
      <w:r w:rsidRPr="004B7330">
        <w:rPr>
          <w:rFonts w:ascii="Times New Roman" w:hAnsi="Times New Roman" w:cs="Times New Roman"/>
          <w:position w:val="-6"/>
        </w:rPr>
        <w:object w:dxaOrig="740" w:dyaOrig="260">
          <v:shape id="_x0000_i1033" type="#_x0000_t75" style="width:36.95pt;height:13.15pt" o:ole="">
            <v:imagedata r:id="rId25" o:title=""/>
          </v:shape>
          <o:OLEObject Type="Embed" ProgID="Equation.DSMT4" ShapeID="_x0000_i1033" DrawAspect="Content" ObjectID="_1563688663" r:id="rId26"/>
        </w:object>
      </w:r>
      <w:r>
        <w:rPr>
          <w:rFonts w:ascii="Times New Roman" w:hAnsi="Times New Roman" w:cs="Times New Roman"/>
        </w:rPr>
        <w:t xml:space="preserve"> </w:t>
      </w:r>
    </w:p>
    <w:p w:rsidR="007471BD" w:rsidRDefault="007471BD" w:rsidP="007471B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7471BD" w:rsidRDefault="007471BD" w:rsidP="007471B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3E3FE2" w:rsidRDefault="003E3FE2" w:rsidP="007471B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3E3FE2" w:rsidRDefault="003E3FE2" w:rsidP="007471B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7471BD" w:rsidRDefault="007471BD" w:rsidP="007471B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7471BD" w:rsidRPr="002005AD" w:rsidRDefault="00FC0F54" w:rsidP="007471BD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  <w:r w:rsidR="007471BD">
        <w:rPr>
          <w:rFonts w:ascii="Times New Roman" w:hAnsi="Times New Roman" w:cs="Times New Roman"/>
        </w:rPr>
        <w:t xml:space="preserve">valuate </w:t>
      </w:r>
      <w:r w:rsidRPr="00F16487">
        <w:rPr>
          <w:rFonts w:ascii="Times New Roman" w:hAnsi="Times New Roman" w:cs="Times New Roman"/>
          <w:position w:val="-32"/>
        </w:rPr>
        <w:object w:dxaOrig="1460" w:dyaOrig="920">
          <v:shape id="_x0000_i1034" type="#_x0000_t75" style="width:73.9pt;height:45.7pt" o:ole="">
            <v:imagedata r:id="rId27" o:title=""/>
          </v:shape>
          <o:OLEObject Type="Embed" ProgID="Equation.DSMT4" ShapeID="_x0000_i1034" DrawAspect="Content" ObjectID="_1563688664" r:id="rId28"/>
        </w:object>
      </w:r>
    </w:p>
    <w:p w:rsidR="002005AD" w:rsidRPr="00400F38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7471BD" w:rsidRDefault="007471BD">
      <w:pPr>
        <w:rPr>
          <w:rFonts w:ascii="Times New Roman" w:eastAsiaTheme="majorEastAsia" w:hAnsi="Times New Roman"/>
          <w:bCs/>
          <w:szCs w:val="26"/>
          <w:lang w:val="en-AU"/>
        </w:rPr>
      </w:pPr>
      <w:r>
        <w:rPr>
          <w:rFonts w:ascii="Times New Roman" w:hAnsi="Times New Roman"/>
        </w:rPr>
        <w:br w:type="page"/>
      </w:r>
    </w:p>
    <w:p w:rsidR="001A5B48" w:rsidRPr="00801C30" w:rsidRDefault="005D60B0" w:rsidP="001A5B48">
      <w:pPr>
        <w:pStyle w:val="Heading3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szCs w:val="24"/>
          <w:lang w:eastAsia="en-AU"/>
        </w:rPr>
        <w:lastRenderedPageBreak/>
        <w:object w:dxaOrig="1440" w:dyaOrig="1440">
          <v:shape id="_x0000_s1040" type="#_x0000_t75" style="position:absolute;left:0;text-align:left;margin-left:219.8pt;margin-top:0;width:272.1pt;height:181.4pt;z-index:251658240;mso-position-horizontal-relative:text;mso-position-vertical-relative:text">
            <v:imagedata r:id="rId29" o:title=""/>
            <w10:wrap type="square"/>
          </v:shape>
          <o:OLEObject Type="Embed" ProgID="FXDraw.Graphic" ShapeID="_x0000_s1040" DrawAspect="Content" ObjectID="_1563688671" r:id="rId30"/>
        </w:object>
      </w:r>
      <w:r w:rsidR="00FC0F54" w:rsidRPr="00801C30">
        <w:rPr>
          <w:rFonts w:ascii="Times New Roman" w:hAnsi="Times New Roman" w:cs="Times New Roman"/>
        </w:rPr>
        <w:t xml:space="preserve"> </w:t>
      </w:r>
      <w:r w:rsidR="001A5B48" w:rsidRPr="00801C30">
        <w:rPr>
          <w:rFonts w:ascii="Times New Roman" w:hAnsi="Times New Roman" w:cs="Times New Roman"/>
        </w:rPr>
        <w:t>[</w:t>
      </w:r>
      <w:r w:rsidR="003E3FE2">
        <w:rPr>
          <w:rFonts w:ascii="Times New Roman" w:hAnsi="Times New Roman" w:cs="Times New Roman"/>
        </w:rPr>
        <w:t>5</w:t>
      </w:r>
      <w:r w:rsidR="001A5B48" w:rsidRPr="00801C30">
        <w:rPr>
          <w:rFonts w:ascii="Times New Roman" w:hAnsi="Times New Roman" w:cs="Times New Roman"/>
        </w:rPr>
        <w:t xml:space="preserve"> marks</w:t>
      </w:r>
      <w:r w:rsidR="001A5B48">
        <w:rPr>
          <w:rFonts w:ascii="Times New Roman" w:hAnsi="Times New Roman" w:cs="Times New Roman"/>
        </w:rPr>
        <w:t xml:space="preserve"> – 1</w:t>
      </w:r>
      <w:r w:rsidR="00FC0F54">
        <w:rPr>
          <w:rFonts w:ascii="Times New Roman" w:hAnsi="Times New Roman" w:cs="Times New Roman"/>
        </w:rPr>
        <w:t>, 1, 1</w:t>
      </w:r>
      <w:r w:rsidR="001A5B48">
        <w:rPr>
          <w:rFonts w:ascii="Times New Roman" w:hAnsi="Times New Roman" w:cs="Times New Roman"/>
        </w:rPr>
        <w:t xml:space="preserve"> and </w:t>
      </w:r>
      <w:r w:rsidR="003E3FE2">
        <w:rPr>
          <w:rFonts w:ascii="Times New Roman" w:hAnsi="Times New Roman" w:cs="Times New Roman"/>
        </w:rPr>
        <w:t>2</w:t>
      </w:r>
      <w:r w:rsidR="001A5B48" w:rsidRPr="00801C30">
        <w:rPr>
          <w:rFonts w:ascii="Times New Roman" w:hAnsi="Times New Roman" w:cs="Times New Roman"/>
        </w:rPr>
        <w:t>]</w:t>
      </w:r>
    </w:p>
    <w:p w:rsidR="001A5B48" w:rsidRDefault="00FC0F54" w:rsidP="001A5B48">
      <w:pPr>
        <w:pStyle w:val="Heading4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Draw a quick sketch of </w:t>
      </w:r>
      <w:r w:rsidRPr="00FC0F54">
        <w:rPr>
          <w:rFonts w:ascii="Times New Roman" w:hAnsi="Times New Roman"/>
          <w:position w:val="-10"/>
          <w:szCs w:val="24"/>
        </w:rPr>
        <w:object w:dxaOrig="1020" w:dyaOrig="360">
          <v:shape id="_x0000_i1036" type="#_x0000_t75" style="width:50.7pt;height:18.15pt" o:ole="">
            <v:imagedata r:id="rId31" o:title=""/>
          </v:shape>
          <o:OLEObject Type="Embed" ProgID="Equation.DSMT4" ShapeID="_x0000_i1036" DrawAspect="Content" ObjectID="_1563688665" r:id="rId32"/>
        </w:object>
      </w:r>
      <w:r>
        <w:rPr>
          <w:rFonts w:ascii="Times New Roman" w:hAnsi="Times New Roman"/>
          <w:szCs w:val="24"/>
        </w:rPr>
        <w:t xml:space="preserve"> </w:t>
      </w:r>
    </w:p>
    <w:p w:rsidR="001A5B48" w:rsidRDefault="001A5B48" w:rsidP="001A5B48">
      <w:pPr>
        <w:pStyle w:val="Heading4"/>
        <w:numPr>
          <w:ilvl w:val="0"/>
          <w:numId w:val="0"/>
        </w:numPr>
        <w:ind w:left="567"/>
        <w:rPr>
          <w:rFonts w:ascii="Times New Roman" w:hAnsi="Times New Roman"/>
          <w:szCs w:val="24"/>
        </w:rPr>
      </w:pPr>
    </w:p>
    <w:p w:rsidR="0032569F" w:rsidRDefault="0032569F" w:rsidP="001A5B48">
      <w:pPr>
        <w:pStyle w:val="Heading4"/>
        <w:numPr>
          <w:ilvl w:val="0"/>
          <w:numId w:val="0"/>
        </w:numPr>
        <w:ind w:left="567"/>
        <w:rPr>
          <w:rFonts w:ascii="Times New Roman" w:hAnsi="Times New Roman"/>
          <w:szCs w:val="24"/>
        </w:rPr>
      </w:pPr>
    </w:p>
    <w:p w:rsidR="0032569F" w:rsidRDefault="0032569F" w:rsidP="001A5B48">
      <w:pPr>
        <w:pStyle w:val="Heading4"/>
        <w:numPr>
          <w:ilvl w:val="0"/>
          <w:numId w:val="0"/>
        </w:numPr>
        <w:ind w:left="567"/>
        <w:rPr>
          <w:rFonts w:ascii="Times New Roman" w:hAnsi="Times New Roman"/>
          <w:szCs w:val="24"/>
        </w:rPr>
      </w:pPr>
    </w:p>
    <w:p w:rsidR="001A5B48" w:rsidRDefault="00FC0F54" w:rsidP="001A5B48">
      <w:pPr>
        <w:pStyle w:val="Heading4"/>
        <w:numPr>
          <w:ilvl w:val="0"/>
          <w:numId w:val="0"/>
        </w:numPr>
        <w:ind w:left="567"/>
        <w:rPr>
          <w:rFonts w:ascii="Times New Roman" w:hAnsi="Times New Roman"/>
          <w:szCs w:val="24"/>
        </w:rPr>
      </w:pPr>
      <w:r w:rsidRPr="00FC0F54">
        <w:rPr>
          <w:rFonts w:ascii="Times New Roman" w:hAnsi="Times New Roman"/>
          <w:szCs w:val="24"/>
          <w:u w:val="single"/>
        </w:rPr>
        <w:t>Describe</w:t>
      </w:r>
      <w:r>
        <w:rPr>
          <w:rFonts w:ascii="Times New Roman" w:hAnsi="Times New Roman"/>
          <w:szCs w:val="24"/>
        </w:rPr>
        <w:t xml:space="preserve"> the quantity represented by each of the integrals:</w:t>
      </w:r>
    </w:p>
    <w:p w:rsidR="001A5B48" w:rsidRDefault="00B219C6" w:rsidP="001A5B48">
      <w:pPr>
        <w:pStyle w:val="Heading4"/>
        <w:rPr>
          <w:rFonts w:ascii="Times New Roman" w:hAnsi="Times New Roman"/>
          <w:szCs w:val="24"/>
        </w:rPr>
      </w:pPr>
      <w:r w:rsidRPr="009437DA">
        <w:rPr>
          <w:rFonts w:ascii="Times New Roman" w:hAnsi="Times New Roman"/>
          <w:position w:val="-32"/>
          <w:szCs w:val="24"/>
        </w:rPr>
        <w:object w:dxaOrig="1140" w:dyaOrig="740">
          <v:shape id="_x0000_i1037" type="#_x0000_t75" style="width:56.95pt;height:36.95pt" o:ole="">
            <v:imagedata r:id="rId33" o:title=""/>
          </v:shape>
          <o:OLEObject Type="Embed" ProgID="Equation.DSMT4" ShapeID="_x0000_i1037" DrawAspect="Content" ObjectID="_1563688666" r:id="rId34"/>
        </w:object>
      </w:r>
      <w:r w:rsidR="001A5B48">
        <w:rPr>
          <w:rFonts w:ascii="Times New Roman" w:hAnsi="Times New Roman"/>
          <w:szCs w:val="24"/>
        </w:rPr>
        <w:t xml:space="preserve"> </w:t>
      </w:r>
    </w:p>
    <w:p w:rsidR="00B219C6" w:rsidRDefault="00B219C6" w:rsidP="00B219C6">
      <w:pPr>
        <w:pStyle w:val="Heading4"/>
        <w:numPr>
          <w:ilvl w:val="0"/>
          <w:numId w:val="0"/>
        </w:numPr>
        <w:ind w:left="567"/>
        <w:rPr>
          <w:rFonts w:ascii="Times New Roman" w:hAnsi="Times New Roman"/>
          <w:szCs w:val="24"/>
        </w:rPr>
      </w:pPr>
    </w:p>
    <w:p w:rsidR="00B219C6" w:rsidRDefault="00B219C6" w:rsidP="00B219C6">
      <w:pPr>
        <w:pStyle w:val="Heading4"/>
        <w:numPr>
          <w:ilvl w:val="0"/>
          <w:numId w:val="0"/>
        </w:numPr>
        <w:ind w:left="567"/>
        <w:rPr>
          <w:rFonts w:ascii="Times New Roman" w:hAnsi="Times New Roman"/>
          <w:szCs w:val="24"/>
        </w:rPr>
      </w:pPr>
    </w:p>
    <w:p w:rsidR="00FC0F54" w:rsidRDefault="00B219C6" w:rsidP="001A5B48">
      <w:pPr>
        <w:pStyle w:val="Heading4"/>
        <w:rPr>
          <w:rFonts w:ascii="Times New Roman" w:hAnsi="Times New Roman"/>
          <w:szCs w:val="24"/>
        </w:rPr>
      </w:pPr>
      <w:r w:rsidRPr="00B219C6">
        <w:rPr>
          <w:rFonts w:ascii="Times New Roman" w:hAnsi="Times New Roman"/>
          <w:position w:val="-28"/>
          <w:szCs w:val="24"/>
        </w:rPr>
        <w:object w:dxaOrig="1420" w:dyaOrig="680">
          <v:shape id="_x0000_i1038" type="#_x0000_t75" style="width:70.75pt;height:33.8pt" o:ole="">
            <v:imagedata r:id="rId35" o:title=""/>
          </v:shape>
          <o:OLEObject Type="Embed" ProgID="Equation.DSMT4" ShapeID="_x0000_i1038" DrawAspect="Content" ObjectID="_1563688667" r:id="rId36"/>
        </w:object>
      </w:r>
      <w:r>
        <w:rPr>
          <w:rFonts w:ascii="Times New Roman" w:hAnsi="Times New Roman"/>
          <w:szCs w:val="24"/>
        </w:rPr>
        <w:t xml:space="preserve"> </w:t>
      </w:r>
    </w:p>
    <w:p w:rsidR="00B219C6" w:rsidRDefault="00B219C6" w:rsidP="00B219C6">
      <w:pPr>
        <w:pStyle w:val="Heading4"/>
        <w:numPr>
          <w:ilvl w:val="0"/>
          <w:numId w:val="0"/>
        </w:numPr>
        <w:ind w:left="567"/>
        <w:rPr>
          <w:rFonts w:ascii="Times New Roman" w:hAnsi="Times New Roman"/>
          <w:szCs w:val="24"/>
        </w:rPr>
      </w:pPr>
    </w:p>
    <w:p w:rsidR="00B219C6" w:rsidRDefault="00B219C6" w:rsidP="00B219C6">
      <w:pPr>
        <w:pStyle w:val="Heading4"/>
        <w:numPr>
          <w:ilvl w:val="0"/>
          <w:numId w:val="0"/>
        </w:numPr>
        <w:ind w:left="567"/>
        <w:rPr>
          <w:rFonts w:ascii="Times New Roman" w:hAnsi="Times New Roman"/>
          <w:szCs w:val="24"/>
        </w:rPr>
      </w:pPr>
      <w:bookmarkStart w:id="0" w:name="_GoBack"/>
      <w:bookmarkEnd w:id="0"/>
    </w:p>
    <w:p w:rsidR="00FC0F54" w:rsidRPr="009437DA" w:rsidRDefault="00B219C6" w:rsidP="001A5B48">
      <w:pPr>
        <w:pStyle w:val="Heading4"/>
        <w:rPr>
          <w:rFonts w:ascii="Times New Roman" w:hAnsi="Times New Roman"/>
          <w:szCs w:val="24"/>
        </w:rPr>
      </w:pPr>
      <w:r w:rsidRPr="00B219C6">
        <w:rPr>
          <w:rFonts w:ascii="Times New Roman" w:hAnsi="Times New Roman"/>
          <w:position w:val="-28"/>
          <w:szCs w:val="24"/>
        </w:rPr>
        <w:object w:dxaOrig="1500" w:dyaOrig="680">
          <v:shape id="_x0000_i1039" type="#_x0000_t75" style="width:75.15pt;height:33.8pt" o:ole="">
            <v:imagedata r:id="rId37" o:title=""/>
          </v:shape>
          <o:OLEObject Type="Embed" ProgID="Equation.DSMT4" ShapeID="_x0000_i1039" DrawAspect="Content" ObjectID="_1563688668" r:id="rId38"/>
        </w:object>
      </w:r>
      <w:r>
        <w:rPr>
          <w:rFonts w:ascii="Times New Roman" w:hAnsi="Times New Roman"/>
          <w:szCs w:val="24"/>
        </w:rPr>
        <w:t xml:space="preserve"> </w:t>
      </w:r>
    </w:p>
    <w:p w:rsidR="001A5B48" w:rsidRDefault="001A5B48" w:rsidP="001A5B48">
      <w:pPr>
        <w:spacing w:line="720" w:lineRule="auto"/>
        <w:rPr>
          <w:rFonts w:ascii="Times New Roman" w:hAnsi="Times New Roman"/>
          <w:szCs w:val="24"/>
        </w:rPr>
      </w:pPr>
    </w:p>
    <w:p w:rsidR="001A5B48" w:rsidRDefault="005D60B0" w:rsidP="005D579B">
      <w:pPr>
        <w:pStyle w:val="Heading4"/>
        <w:numPr>
          <w:ilvl w:val="0"/>
          <w:numId w:val="0"/>
        </w:numPr>
        <w:spacing w:line="720" w:lineRule="auto"/>
        <w:ind w:lef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AU"/>
        </w:rPr>
        <w:object w:dxaOrig="1440" w:dyaOrig="1440">
          <v:shape id="_x0000_s1041" type="#_x0000_t75" style="position:absolute;left:0;text-align:left;margin-left:290.85pt;margin-top:34.85pt;width:193.3pt;height:168.65pt;z-index:251659264;mso-position-horizontal-relative:text;mso-position-vertical-relative:text">
            <v:imagedata r:id="rId39" o:title=""/>
            <w10:wrap type="square"/>
          </v:shape>
          <o:OLEObject Type="Embed" ProgID="FXDraw.Graphic" ShapeID="_x0000_s1041" DrawAspect="Content" ObjectID="_1563688672" r:id="rId40"/>
        </w:object>
      </w:r>
    </w:p>
    <w:p w:rsidR="006D7A2E" w:rsidRPr="00801C30" w:rsidRDefault="006D7A2E" w:rsidP="006D7A2E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4</w:t>
      </w:r>
      <w:r w:rsidRPr="00801C30">
        <w:rPr>
          <w:rFonts w:ascii="Times New Roman" w:hAnsi="Times New Roman" w:cs="Times New Roman"/>
        </w:rPr>
        <w:t xml:space="preserve"> marks]</w:t>
      </w:r>
    </w:p>
    <w:p w:rsidR="009D386E" w:rsidRPr="009D386E" w:rsidRDefault="00B219C6" w:rsidP="00B219C6">
      <w:pPr>
        <w:pStyle w:val="Heading3"/>
        <w:numPr>
          <w:ilvl w:val="0"/>
          <w:numId w:val="0"/>
        </w:numPr>
        <w:ind w:lef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at is the volume generated when the curve </w:t>
      </w:r>
      <w:r w:rsidRPr="00B219C6">
        <w:rPr>
          <w:rFonts w:ascii="Times New Roman" w:hAnsi="Times New Roman" w:cs="Times New Roman"/>
          <w:position w:val="-10"/>
        </w:rPr>
        <w:object w:dxaOrig="820" w:dyaOrig="300">
          <v:shape id="_x0000_i1041" type="#_x0000_t75" style="width:40.7pt;height:15.05pt" o:ole="">
            <v:imagedata r:id="rId41" o:title=""/>
          </v:shape>
          <o:OLEObject Type="Embed" ProgID="Equation.DSMT4" ShapeID="_x0000_i1041" DrawAspect="Content" ObjectID="_1563688669" r:id="rId42"/>
        </w:object>
      </w:r>
      <w:r>
        <w:rPr>
          <w:rFonts w:ascii="Times New Roman" w:hAnsi="Times New Roman" w:cs="Times New Roman"/>
        </w:rPr>
        <w:t xml:space="preserve">, for </w:t>
      </w:r>
      <w:r w:rsidRPr="00B219C6">
        <w:rPr>
          <w:rFonts w:ascii="Times New Roman" w:hAnsi="Times New Roman" w:cs="Times New Roman"/>
          <w:position w:val="-10"/>
        </w:rPr>
        <w:object w:dxaOrig="880" w:dyaOrig="300">
          <v:shape id="_x0000_i1042" type="#_x0000_t75" style="width:43.85pt;height:15.05pt" o:ole="">
            <v:imagedata r:id="rId43" o:title=""/>
          </v:shape>
          <o:OLEObject Type="Embed" ProgID="Equation.DSMT4" ShapeID="_x0000_i1042" DrawAspect="Content" ObjectID="_1563688670" r:id="rId44"/>
        </w:object>
      </w:r>
      <w:r>
        <w:rPr>
          <w:rFonts w:ascii="Times New Roman" w:hAnsi="Times New Roman" w:cs="Times New Roman"/>
        </w:rPr>
        <w:t xml:space="preserve">, is revolved through 360° about the </w:t>
      </w:r>
      <w:r w:rsidRPr="00B219C6">
        <w:rPr>
          <w:rFonts w:ascii="Times New Roman" w:hAnsi="Times New Roman" w:cs="Times New Roman"/>
          <w:i/>
        </w:rPr>
        <w:t xml:space="preserve">y </w:t>
      </w:r>
      <w:r>
        <w:rPr>
          <w:rFonts w:ascii="Times New Roman" w:hAnsi="Times New Roman" w:cs="Times New Roman"/>
        </w:rPr>
        <w:t>axis?</w:t>
      </w:r>
    </w:p>
    <w:sectPr w:rsidR="009D386E" w:rsidRPr="009D386E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60B0" w:rsidRDefault="005D60B0" w:rsidP="00B507C9">
      <w:r>
        <w:separator/>
      </w:r>
    </w:p>
  </w:endnote>
  <w:endnote w:type="continuationSeparator" w:id="0">
    <w:p w:rsidR="005D60B0" w:rsidRDefault="005D60B0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60B0" w:rsidRDefault="005D60B0" w:rsidP="00B507C9">
      <w:r>
        <w:separator/>
      </w:r>
    </w:p>
  </w:footnote>
  <w:footnote w:type="continuationSeparator" w:id="0">
    <w:p w:rsidR="005D60B0" w:rsidRDefault="005D60B0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8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9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2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17"/>
  </w:num>
  <w:num w:numId="4">
    <w:abstractNumId w:val="7"/>
  </w:num>
  <w:num w:numId="5">
    <w:abstractNumId w:val="0"/>
  </w:num>
  <w:num w:numId="6">
    <w:abstractNumId w:val="10"/>
  </w:num>
  <w:num w:numId="7">
    <w:abstractNumId w:val="5"/>
  </w:num>
  <w:num w:numId="8">
    <w:abstractNumId w:val="15"/>
  </w:num>
  <w:num w:numId="9">
    <w:abstractNumId w:val="2"/>
  </w:num>
  <w:num w:numId="10">
    <w:abstractNumId w:val="13"/>
  </w:num>
  <w:num w:numId="11">
    <w:abstractNumId w:val="12"/>
  </w:num>
  <w:num w:numId="12">
    <w:abstractNumId w:val="19"/>
  </w:num>
  <w:num w:numId="13">
    <w:abstractNumId w:val="16"/>
  </w:num>
  <w:num w:numId="14">
    <w:abstractNumId w:val="18"/>
  </w:num>
  <w:num w:numId="15">
    <w:abstractNumId w:val="6"/>
  </w:num>
  <w:num w:numId="16">
    <w:abstractNumId w:val="4"/>
  </w:num>
  <w:num w:numId="17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3"/>
  </w:num>
  <w:num w:numId="23">
    <w:abstractNumId w:val="9"/>
  </w:num>
  <w:num w:numId="24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59C9"/>
    <w:rsid w:val="0004000F"/>
    <w:rsid w:val="000406EC"/>
    <w:rsid w:val="000413C2"/>
    <w:rsid w:val="00044AAD"/>
    <w:rsid w:val="00055B60"/>
    <w:rsid w:val="00056C23"/>
    <w:rsid w:val="000647AB"/>
    <w:rsid w:val="0006697A"/>
    <w:rsid w:val="00074015"/>
    <w:rsid w:val="000742A7"/>
    <w:rsid w:val="0007457F"/>
    <w:rsid w:val="00075541"/>
    <w:rsid w:val="00075D19"/>
    <w:rsid w:val="00076055"/>
    <w:rsid w:val="00087EB5"/>
    <w:rsid w:val="00092617"/>
    <w:rsid w:val="00097463"/>
    <w:rsid w:val="000B1D60"/>
    <w:rsid w:val="000B620E"/>
    <w:rsid w:val="000C1DA4"/>
    <w:rsid w:val="000C2C72"/>
    <w:rsid w:val="000C7EEE"/>
    <w:rsid w:val="000D11BF"/>
    <w:rsid w:val="000E4CD3"/>
    <w:rsid w:val="000F0D51"/>
    <w:rsid w:val="000F4562"/>
    <w:rsid w:val="001004E4"/>
    <w:rsid w:val="0010163A"/>
    <w:rsid w:val="00104B12"/>
    <w:rsid w:val="00111AC7"/>
    <w:rsid w:val="00123F42"/>
    <w:rsid w:val="00124F23"/>
    <w:rsid w:val="00127EF0"/>
    <w:rsid w:val="0013065C"/>
    <w:rsid w:val="00132A9C"/>
    <w:rsid w:val="0014051D"/>
    <w:rsid w:val="0014473B"/>
    <w:rsid w:val="00153976"/>
    <w:rsid w:val="00157348"/>
    <w:rsid w:val="00157596"/>
    <w:rsid w:val="001578E6"/>
    <w:rsid w:val="00160EAD"/>
    <w:rsid w:val="0017171E"/>
    <w:rsid w:val="001869A3"/>
    <w:rsid w:val="001924BB"/>
    <w:rsid w:val="001A19C9"/>
    <w:rsid w:val="001A514D"/>
    <w:rsid w:val="001A5B48"/>
    <w:rsid w:val="001B3827"/>
    <w:rsid w:val="001D7BF6"/>
    <w:rsid w:val="001E26D9"/>
    <w:rsid w:val="001E34E0"/>
    <w:rsid w:val="001F3E6F"/>
    <w:rsid w:val="001F6C47"/>
    <w:rsid w:val="001F75A2"/>
    <w:rsid w:val="002005AD"/>
    <w:rsid w:val="002038F9"/>
    <w:rsid w:val="0021130F"/>
    <w:rsid w:val="002149C8"/>
    <w:rsid w:val="00215324"/>
    <w:rsid w:val="00220874"/>
    <w:rsid w:val="00226901"/>
    <w:rsid w:val="00243C45"/>
    <w:rsid w:val="002519C1"/>
    <w:rsid w:val="00251F16"/>
    <w:rsid w:val="00256562"/>
    <w:rsid w:val="00257BD8"/>
    <w:rsid w:val="002603DC"/>
    <w:rsid w:val="00264424"/>
    <w:rsid w:val="0028027D"/>
    <w:rsid w:val="00281778"/>
    <w:rsid w:val="00281949"/>
    <w:rsid w:val="00293A64"/>
    <w:rsid w:val="002B3C94"/>
    <w:rsid w:val="002B46E6"/>
    <w:rsid w:val="002C49C5"/>
    <w:rsid w:val="002C7238"/>
    <w:rsid w:val="002D1BB5"/>
    <w:rsid w:val="002E211F"/>
    <w:rsid w:val="002E24FD"/>
    <w:rsid w:val="00307B78"/>
    <w:rsid w:val="0031178B"/>
    <w:rsid w:val="00311C97"/>
    <w:rsid w:val="00317726"/>
    <w:rsid w:val="0032569F"/>
    <w:rsid w:val="00330D0A"/>
    <w:rsid w:val="00335D82"/>
    <w:rsid w:val="003479C8"/>
    <w:rsid w:val="0035136C"/>
    <w:rsid w:val="003608E8"/>
    <w:rsid w:val="003632F7"/>
    <w:rsid w:val="00382327"/>
    <w:rsid w:val="0039600F"/>
    <w:rsid w:val="003971B8"/>
    <w:rsid w:val="003A082D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7E01"/>
    <w:rsid w:val="003E3FE2"/>
    <w:rsid w:val="003F3EF3"/>
    <w:rsid w:val="003F7EB4"/>
    <w:rsid w:val="00400F38"/>
    <w:rsid w:val="00411AF9"/>
    <w:rsid w:val="004259D2"/>
    <w:rsid w:val="00425FE2"/>
    <w:rsid w:val="00426707"/>
    <w:rsid w:val="00434336"/>
    <w:rsid w:val="0043603E"/>
    <w:rsid w:val="004436DA"/>
    <w:rsid w:val="004514CA"/>
    <w:rsid w:val="004539DC"/>
    <w:rsid w:val="00456892"/>
    <w:rsid w:val="0046146F"/>
    <w:rsid w:val="0046388C"/>
    <w:rsid w:val="004666EC"/>
    <w:rsid w:val="00466E22"/>
    <w:rsid w:val="00474D90"/>
    <w:rsid w:val="00484A32"/>
    <w:rsid w:val="004945F4"/>
    <w:rsid w:val="004954D8"/>
    <w:rsid w:val="004B7330"/>
    <w:rsid w:val="004B786E"/>
    <w:rsid w:val="004C1BC7"/>
    <w:rsid w:val="004C6A64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22574"/>
    <w:rsid w:val="00566FF5"/>
    <w:rsid w:val="00590E85"/>
    <w:rsid w:val="00593A90"/>
    <w:rsid w:val="0059785A"/>
    <w:rsid w:val="005C30F9"/>
    <w:rsid w:val="005D579B"/>
    <w:rsid w:val="005D60B0"/>
    <w:rsid w:val="005E120E"/>
    <w:rsid w:val="005E3E16"/>
    <w:rsid w:val="005E75BB"/>
    <w:rsid w:val="005F2F0F"/>
    <w:rsid w:val="00600A66"/>
    <w:rsid w:val="00610C30"/>
    <w:rsid w:val="00614A67"/>
    <w:rsid w:val="00616583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518B"/>
    <w:rsid w:val="006661BF"/>
    <w:rsid w:val="00673BDD"/>
    <w:rsid w:val="006758A9"/>
    <w:rsid w:val="00680A02"/>
    <w:rsid w:val="00692964"/>
    <w:rsid w:val="0069300E"/>
    <w:rsid w:val="006935A9"/>
    <w:rsid w:val="006A1D88"/>
    <w:rsid w:val="006B0F81"/>
    <w:rsid w:val="006C47C2"/>
    <w:rsid w:val="006D01D6"/>
    <w:rsid w:val="006D7A2E"/>
    <w:rsid w:val="006F3EE2"/>
    <w:rsid w:val="006F6220"/>
    <w:rsid w:val="00702EA7"/>
    <w:rsid w:val="0070374E"/>
    <w:rsid w:val="00713D2A"/>
    <w:rsid w:val="007274F0"/>
    <w:rsid w:val="00731DC1"/>
    <w:rsid w:val="00733F5B"/>
    <w:rsid w:val="007370C2"/>
    <w:rsid w:val="007404D2"/>
    <w:rsid w:val="0074547F"/>
    <w:rsid w:val="007471BD"/>
    <w:rsid w:val="00751C95"/>
    <w:rsid w:val="007522B9"/>
    <w:rsid w:val="00753E87"/>
    <w:rsid w:val="00757040"/>
    <w:rsid w:val="00757BDF"/>
    <w:rsid w:val="00762065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D5866"/>
    <w:rsid w:val="007F0B8A"/>
    <w:rsid w:val="007F6328"/>
    <w:rsid w:val="007F78F3"/>
    <w:rsid w:val="00801C30"/>
    <w:rsid w:val="008060ED"/>
    <w:rsid w:val="008108D7"/>
    <w:rsid w:val="00814D74"/>
    <w:rsid w:val="00815396"/>
    <w:rsid w:val="00824253"/>
    <w:rsid w:val="00830519"/>
    <w:rsid w:val="00832B77"/>
    <w:rsid w:val="00840601"/>
    <w:rsid w:val="00844AFD"/>
    <w:rsid w:val="0085320E"/>
    <w:rsid w:val="00860E54"/>
    <w:rsid w:val="0086283D"/>
    <w:rsid w:val="00865204"/>
    <w:rsid w:val="00865EA2"/>
    <w:rsid w:val="00873D3C"/>
    <w:rsid w:val="008770B1"/>
    <w:rsid w:val="00880DF9"/>
    <w:rsid w:val="00887772"/>
    <w:rsid w:val="008A0767"/>
    <w:rsid w:val="008A2E4A"/>
    <w:rsid w:val="008A343C"/>
    <w:rsid w:val="008A3C2E"/>
    <w:rsid w:val="008B1A2A"/>
    <w:rsid w:val="008B1FFF"/>
    <w:rsid w:val="008D3906"/>
    <w:rsid w:val="008D5C91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37DA"/>
    <w:rsid w:val="00947294"/>
    <w:rsid w:val="00947E79"/>
    <w:rsid w:val="00950EAD"/>
    <w:rsid w:val="00953588"/>
    <w:rsid w:val="00960BFF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F0B34"/>
    <w:rsid w:val="00A00624"/>
    <w:rsid w:val="00A0669C"/>
    <w:rsid w:val="00A07955"/>
    <w:rsid w:val="00A1220C"/>
    <w:rsid w:val="00A31FBC"/>
    <w:rsid w:val="00A346F1"/>
    <w:rsid w:val="00A40ADB"/>
    <w:rsid w:val="00A449CF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1188"/>
    <w:rsid w:val="00A90D87"/>
    <w:rsid w:val="00A91E41"/>
    <w:rsid w:val="00A952A9"/>
    <w:rsid w:val="00AA0CF8"/>
    <w:rsid w:val="00AA1D42"/>
    <w:rsid w:val="00AA7B41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19C6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31BA"/>
    <w:rsid w:val="00B67185"/>
    <w:rsid w:val="00B747E9"/>
    <w:rsid w:val="00B8119A"/>
    <w:rsid w:val="00B81D11"/>
    <w:rsid w:val="00B81E61"/>
    <w:rsid w:val="00B955E0"/>
    <w:rsid w:val="00BA6A59"/>
    <w:rsid w:val="00BB10C8"/>
    <w:rsid w:val="00BB5575"/>
    <w:rsid w:val="00BB67FB"/>
    <w:rsid w:val="00BC14A0"/>
    <w:rsid w:val="00BC2194"/>
    <w:rsid w:val="00BC2999"/>
    <w:rsid w:val="00BC5B7C"/>
    <w:rsid w:val="00BD0CCA"/>
    <w:rsid w:val="00BD1FA3"/>
    <w:rsid w:val="00BD6044"/>
    <w:rsid w:val="00BE3A6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51DB0"/>
    <w:rsid w:val="00C539A3"/>
    <w:rsid w:val="00C608DA"/>
    <w:rsid w:val="00C650D9"/>
    <w:rsid w:val="00C765AD"/>
    <w:rsid w:val="00C7745E"/>
    <w:rsid w:val="00CA0FDB"/>
    <w:rsid w:val="00CA64FB"/>
    <w:rsid w:val="00CA6525"/>
    <w:rsid w:val="00CA7189"/>
    <w:rsid w:val="00CA7BA5"/>
    <w:rsid w:val="00CD35BE"/>
    <w:rsid w:val="00CD3CBE"/>
    <w:rsid w:val="00CD41F7"/>
    <w:rsid w:val="00CD5A5E"/>
    <w:rsid w:val="00CE2AF5"/>
    <w:rsid w:val="00CE2BE1"/>
    <w:rsid w:val="00CE5FA1"/>
    <w:rsid w:val="00CE60FB"/>
    <w:rsid w:val="00CF076F"/>
    <w:rsid w:val="00D04A42"/>
    <w:rsid w:val="00D240D1"/>
    <w:rsid w:val="00D24A67"/>
    <w:rsid w:val="00D3065D"/>
    <w:rsid w:val="00D3471F"/>
    <w:rsid w:val="00D42485"/>
    <w:rsid w:val="00D43C00"/>
    <w:rsid w:val="00D466E4"/>
    <w:rsid w:val="00D4738E"/>
    <w:rsid w:val="00D956CF"/>
    <w:rsid w:val="00DB73B1"/>
    <w:rsid w:val="00DC20AC"/>
    <w:rsid w:val="00DC2A0F"/>
    <w:rsid w:val="00DC3BFE"/>
    <w:rsid w:val="00DC5977"/>
    <w:rsid w:val="00DD2216"/>
    <w:rsid w:val="00E02041"/>
    <w:rsid w:val="00E066A6"/>
    <w:rsid w:val="00E1445D"/>
    <w:rsid w:val="00E26438"/>
    <w:rsid w:val="00E312D6"/>
    <w:rsid w:val="00E3607F"/>
    <w:rsid w:val="00E450CD"/>
    <w:rsid w:val="00E50E57"/>
    <w:rsid w:val="00E53369"/>
    <w:rsid w:val="00E64123"/>
    <w:rsid w:val="00E76104"/>
    <w:rsid w:val="00E83D0C"/>
    <w:rsid w:val="00E84E56"/>
    <w:rsid w:val="00E85893"/>
    <w:rsid w:val="00E86881"/>
    <w:rsid w:val="00E8709E"/>
    <w:rsid w:val="00E87DC6"/>
    <w:rsid w:val="00E9311D"/>
    <w:rsid w:val="00E95CCA"/>
    <w:rsid w:val="00EA2A30"/>
    <w:rsid w:val="00EB671A"/>
    <w:rsid w:val="00ED0861"/>
    <w:rsid w:val="00ED5B8A"/>
    <w:rsid w:val="00EE2916"/>
    <w:rsid w:val="00EF7C86"/>
    <w:rsid w:val="00F00048"/>
    <w:rsid w:val="00F04E2D"/>
    <w:rsid w:val="00F10A79"/>
    <w:rsid w:val="00F16487"/>
    <w:rsid w:val="00F2490C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804AA"/>
    <w:rsid w:val="00F92438"/>
    <w:rsid w:val="00F926F6"/>
    <w:rsid w:val="00FA2203"/>
    <w:rsid w:val="00FA3FA4"/>
    <w:rsid w:val="00FA40FA"/>
    <w:rsid w:val="00FB097B"/>
    <w:rsid w:val="00FB35DA"/>
    <w:rsid w:val="00FB385C"/>
    <w:rsid w:val="00FB4FEA"/>
    <w:rsid w:val="00FB65C9"/>
    <w:rsid w:val="00FB7D8B"/>
    <w:rsid w:val="00FC0F54"/>
    <w:rsid w:val="00FD3575"/>
    <w:rsid w:val="00FD387B"/>
    <w:rsid w:val="00FE0F87"/>
    <w:rsid w:val="00FE155F"/>
    <w:rsid w:val="00FE2C5C"/>
    <w:rsid w:val="00FE2CC8"/>
    <w:rsid w:val="00FF357A"/>
    <w:rsid w:val="00FF5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703B2096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5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4C3479-109E-4822-891C-C992FAB138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161</Words>
  <Characters>92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1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5</cp:revision>
  <cp:lastPrinted>2016-08-01T02:23:00Z</cp:lastPrinted>
  <dcterms:created xsi:type="dcterms:W3CDTF">2017-08-07T07:15:00Z</dcterms:created>
  <dcterms:modified xsi:type="dcterms:W3CDTF">2017-08-08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